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8A25690" w14:textId="77777777" w:rsidR="000F07AA" w:rsidRPr="00C77178" w:rsidRDefault="000F07AA" w:rsidP="000F07AA">
      <w:pPr>
        <w:pStyle w:val="a4"/>
        <w:rPr>
          <w:rFonts w:ascii="Comic Sans MS" w:hAnsi="Comic Sans MS"/>
          <w:szCs w:val="28"/>
        </w:rPr>
      </w:pPr>
      <w:r w:rsidRPr="00C77178">
        <w:rPr>
          <w:rFonts w:ascii="Comic Sans MS" w:hAnsi="Comic Sans MS"/>
          <w:szCs w:val="28"/>
          <w:highlight w:val="red"/>
        </w:rPr>
        <w:t>ΣΗΜΕΙΩΣΕΙΣ ΣΤΙΣ ΔΥΝΑΜΕΙΣ</w:t>
      </w:r>
    </w:p>
    <w:p w14:paraId="6A6C8D69" w14:textId="77777777" w:rsidR="000F07AA" w:rsidRDefault="000F07AA" w:rsidP="000F07AA">
      <w:pPr>
        <w:rPr>
          <w:rFonts w:ascii="Comic Sans MS" w:hAnsi="Comic Sans MS" w:cs="Courier New"/>
          <w:sz w:val="28"/>
          <w:szCs w:val="28"/>
        </w:rPr>
      </w:pPr>
      <w:r w:rsidRPr="00C77178">
        <w:rPr>
          <w:rFonts w:ascii="Comic Sans MS" w:hAnsi="Comic Sans MS" w:cs="Courier New"/>
          <w:sz w:val="28"/>
          <w:szCs w:val="28"/>
        </w:rPr>
        <w:t xml:space="preserve">Α. Η μόνη περίπτωση το αποτέλεσμα μιας δύναμης να είναι αρνητικός αριθμός, είναι να έχουμε </w:t>
      </w:r>
      <w:r w:rsidRPr="00C77178">
        <w:rPr>
          <w:rFonts w:ascii="Comic Sans MS" w:hAnsi="Comic Sans MS" w:cs="Courier New"/>
          <w:sz w:val="28"/>
          <w:szCs w:val="28"/>
          <w:highlight w:val="yellow"/>
        </w:rPr>
        <w:t>αρνητική βάση υψωμένη σε περιττό (μονό) εκθέτη</w:t>
      </w:r>
      <w:r w:rsidRPr="00C77178">
        <w:rPr>
          <w:rFonts w:ascii="Comic Sans MS" w:hAnsi="Comic Sans MS" w:cs="Courier New"/>
          <w:sz w:val="28"/>
          <w:szCs w:val="28"/>
        </w:rPr>
        <w:t>. Σε κάθε άλλη περίπτωση, το αποτέλεσμα είναι θετικός αριθμός.</w:t>
      </w:r>
    </w:p>
    <w:p w14:paraId="1DF73251" w14:textId="77777777" w:rsidR="000F07AA" w:rsidRPr="00C77178" w:rsidRDefault="000F07AA" w:rsidP="000F07AA">
      <w:pPr>
        <w:rPr>
          <w:rFonts w:ascii="Comic Sans MS" w:hAnsi="Comic Sans MS" w:cs="Courier New"/>
          <w:sz w:val="28"/>
          <w:szCs w:val="28"/>
        </w:rPr>
      </w:pPr>
      <w:r w:rsidRPr="00C77178">
        <w:rPr>
          <w:rFonts w:ascii="Comic Sans MS" w:hAnsi="Comic Sans MS" w:cs="Courier New"/>
          <w:sz w:val="28"/>
          <w:szCs w:val="28"/>
        </w:rPr>
        <w:t xml:space="preserve">Β. </w:t>
      </w:r>
      <w:r w:rsidRPr="00C77178">
        <w:rPr>
          <w:rFonts w:ascii="Comic Sans MS" w:hAnsi="Comic Sans MS" w:cs="Courier New"/>
          <w:sz w:val="28"/>
          <w:szCs w:val="28"/>
          <w:highlight w:val="yellow"/>
        </w:rPr>
        <w:t>Αρνητικός εκθέτης σημαίνει: αντιστρέψτε τον αριθμό και κάντε τον εκθέτη θετικό.</w:t>
      </w:r>
      <w:r w:rsidRPr="00C77178">
        <w:rPr>
          <w:rFonts w:ascii="Comic Sans MS" w:hAnsi="Comic Sans MS" w:cs="Courier New"/>
          <w:sz w:val="28"/>
          <w:szCs w:val="28"/>
        </w:rPr>
        <w:t xml:space="preserve"> Στη συνέχεια υπολογίστε την τιμή της δύναμης. Αν έχετε κάποιο γράμμα υψωμένο σε αρνητικό εκθέτη, μην αντιστρέψετε τίποτα: Μπορείτε να κάνετε ιδιότητες δυνάμεων πολύ πιο εύκολα.</w:t>
      </w:r>
    </w:p>
    <w:p w14:paraId="2F521CA0" w14:textId="77777777" w:rsidR="000F07AA" w:rsidRPr="00C77178" w:rsidRDefault="000F07AA" w:rsidP="000F07AA">
      <w:pPr>
        <w:rPr>
          <w:rFonts w:ascii="Comic Sans MS" w:hAnsi="Comic Sans MS" w:cs="Courier New"/>
          <w:sz w:val="28"/>
          <w:szCs w:val="28"/>
        </w:rPr>
      </w:pPr>
      <w:r w:rsidRPr="00C77178">
        <w:rPr>
          <w:rFonts w:ascii="Comic Sans MS" w:hAnsi="Comic Sans MS" w:cs="Courier New"/>
          <w:sz w:val="28"/>
          <w:szCs w:val="28"/>
        </w:rPr>
        <w:t xml:space="preserve">Γ. Θυμηθείτε ότι για να εφαρμόσουμε κάποια ιδιότητα δυνάμεων, πρέπει να έχουμε </w:t>
      </w:r>
      <w:proofErr w:type="spellStart"/>
      <w:r w:rsidRPr="00C77178">
        <w:rPr>
          <w:rFonts w:ascii="Comic Sans MS" w:hAnsi="Comic Sans MS" w:cs="Courier New"/>
          <w:sz w:val="28"/>
          <w:szCs w:val="28"/>
        </w:rPr>
        <w:t>πολ</w:t>
      </w:r>
      <w:proofErr w:type="spellEnd"/>
      <w:r w:rsidRPr="00C77178">
        <w:rPr>
          <w:rFonts w:ascii="Comic Sans MS" w:hAnsi="Comic Sans MS" w:cs="Courier New"/>
          <w:sz w:val="28"/>
          <w:szCs w:val="28"/>
        </w:rPr>
        <w:t>/</w:t>
      </w:r>
      <w:proofErr w:type="spellStart"/>
      <w:r w:rsidRPr="00C77178">
        <w:rPr>
          <w:rFonts w:ascii="Comic Sans MS" w:hAnsi="Comic Sans MS" w:cs="Courier New"/>
          <w:sz w:val="28"/>
          <w:szCs w:val="28"/>
        </w:rPr>
        <w:t>σμό</w:t>
      </w:r>
      <w:proofErr w:type="spellEnd"/>
      <w:r w:rsidRPr="00C77178">
        <w:rPr>
          <w:rFonts w:ascii="Comic Sans MS" w:hAnsi="Comic Sans MS" w:cs="Courier New"/>
          <w:sz w:val="28"/>
          <w:szCs w:val="28"/>
        </w:rPr>
        <w:t xml:space="preserve">  ή διαίρεση και οι δυνάμεις πρέπει να έχουν ή κοινή βάση ή κοινό εκθέτη.</w:t>
      </w:r>
    </w:p>
    <w:p w14:paraId="7C20FFBC" w14:textId="77777777" w:rsidR="000F07AA" w:rsidRPr="00C77178" w:rsidRDefault="000F07AA" w:rsidP="000F07AA">
      <w:pPr>
        <w:rPr>
          <w:rFonts w:ascii="Comic Sans MS" w:hAnsi="Comic Sans MS" w:cs="Courier New"/>
          <w:sz w:val="28"/>
          <w:szCs w:val="28"/>
        </w:rPr>
      </w:pPr>
      <w:r w:rsidRPr="00C77178">
        <w:rPr>
          <w:rFonts w:ascii="Comic Sans MS" w:hAnsi="Comic Sans MS" w:cs="Courier New"/>
          <w:sz w:val="28"/>
          <w:szCs w:val="28"/>
        </w:rPr>
        <w:t>Επίσης, μπορείτε να μεταφέρετε ένα παράγοντα από τον παρονομαστή στον αριθμητή ενός κλάσματος, αρκεί να του αλλάξετε πρόσημο στον εκθέτη.</w:t>
      </w:r>
    </w:p>
    <w:p w14:paraId="18FFD8CB" w14:textId="77777777" w:rsidR="000F07AA" w:rsidRPr="00C77178" w:rsidRDefault="000F07AA" w:rsidP="000F07AA">
      <w:pPr>
        <w:rPr>
          <w:rFonts w:ascii="Comic Sans MS" w:hAnsi="Comic Sans MS" w:cs="Courier New"/>
          <w:sz w:val="28"/>
          <w:szCs w:val="28"/>
        </w:rPr>
      </w:pPr>
      <w:r w:rsidRPr="00C77178">
        <w:rPr>
          <w:rFonts w:ascii="Comic Sans MS" w:hAnsi="Comic Sans MS" w:cs="Courier New"/>
          <w:sz w:val="28"/>
          <w:szCs w:val="28"/>
          <w:highlight w:val="yellow"/>
        </w:rPr>
        <w:t>Δ. Όλες οι ιδιότητες των δυνάμεων που γνωρίζετε, εφαρμόζονται και ισχύουν και για θετικούς και για αρνητικούς εκθέτες.</w:t>
      </w:r>
    </w:p>
    <w:p w14:paraId="2A2CA336" w14:textId="77777777" w:rsidR="000F07AA" w:rsidRDefault="000F07AA" w:rsidP="000F07AA">
      <w:pPr>
        <w:rPr>
          <w:rFonts w:ascii="Comic Sans MS" w:hAnsi="Comic Sans MS" w:cs="Courier New"/>
        </w:rPr>
      </w:pPr>
    </w:p>
    <w:p w14:paraId="0D7E22B1" w14:textId="77777777" w:rsidR="000F07AA" w:rsidRDefault="000F07AA" w:rsidP="000F07AA">
      <w:pPr>
        <w:rPr>
          <w:rFonts w:ascii="Comic Sans MS" w:hAnsi="Comic Sans MS" w:cs="Courier New"/>
        </w:rPr>
      </w:pPr>
      <w:r>
        <w:rPr>
          <w:rFonts w:ascii="Comic Sans MS" w:hAnsi="Comic Sans MS" w:cs="Courier New"/>
        </w:rPr>
        <w:t>Δείτε κάποια παραδείγματα:</w:t>
      </w:r>
    </w:p>
    <w:p w14:paraId="3B058C22" w14:textId="77777777" w:rsidR="000F07AA" w:rsidRDefault="000F07AA" w:rsidP="000F07AA">
      <w:pPr>
        <w:rPr>
          <w:rFonts w:ascii="Comic Sans MS" w:hAnsi="Comic Sans MS" w:cs="Courier New"/>
        </w:rPr>
      </w:pPr>
      <w:r>
        <w:rPr>
          <w:rFonts w:ascii="Comic Sans MS" w:hAnsi="Comic Sans MS" w:cs="Courier New"/>
          <w:position w:val="-30"/>
        </w:rPr>
        <w:object w:dxaOrig="8080" w:dyaOrig="780" w14:anchorId="71F3D5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482.25pt;height:46.5pt" o:ole="">
            <v:imagedata r:id="rId4" o:title=""/>
          </v:shape>
          <o:OLEObject Type="Embed" ProgID="Equation.DSMT4" ShapeID="_x0000_i1029" DrawAspect="Content" ObjectID="_1647418418" r:id="rId5"/>
        </w:object>
      </w:r>
    </w:p>
    <w:p w14:paraId="2959A1CE" w14:textId="77777777" w:rsidR="000F07AA" w:rsidRDefault="000F07AA" w:rsidP="000F07AA">
      <w:pPr>
        <w:rPr>
          <w:rFonts w:ascii="Comic Sans MS" w:hAnsi="Comic Sans MS" w:cs="Courier New"/>
        </w:rPr>
      </w:pPr>
      <w:r>
        <w:rPr>
          <w:rFonts w:ascii="Comic Sans MS" w:hAnsi="Comic Sans MS" w:cs="Courier New"/>
          <w:position w:val="-116"/>
        </w:rPr>
        <w:object w:dxaOrig="7500" w:dyaOrig="2020" w14:anchorId="325A2372">
          <v:shape id="_x0000_i1030" type="#_x0000_t75" style="width:468pt;height:126pt" o:ole="">
            <v:imagedata r:id="rId6" o:title=""/>
          </v:shape>
          <o:OLEObject Type="Embed" ProgID="Equation.DSMT4" ShapeID="_x0000_i1030" DrawAspect="Content" ObjectID="_1647418419" r:id="rId7"/>
        </w:object>
      </w:r>
    </w:p>
    <w:p w14:paraId="3994FF85" w14:textId="77777777" w:rsidR="000F07AA" w:rsidRDefault="000F07AA" w:rsidP="000F07AA">
      <w:pPr>
        <w:rPr>
          <w:rFonts w:ascii="Comic Sans MS" w:hAnsi="Comic Sans MS" w:cs="Courier New"/>
        </w:rPr>
      </w:pPr>
      <w:bookmarkStart w:id="0" w:name="_GoBack"/>
      <w:bookmarkEnd w:id="0"/>
    </w:p>
    <w:p w14:paraId="241B6ADC" w14:textId="77777777" w:rsidR="000F07AA" w:rsidRDefault="000F07AA" w:rsidP="000F07AA">
      <w:pPr>
        <w:rPr>
          <w:rFonts w:ascii="Comic Sans MS" w:hAnsi="Comic Sans MS" w:cs="Courier New"/>
        </w:rPr>
      </w:pPr>
      <w:r>
        <w:rPr>
          <w:rFonts w:ascii="Comic Sans MS" w:hAnsi="Comic Sans MS" w:cs="Courier New"/>
          <w:position w:val="-52"/>
        </w:rPr>
        <w:object w:dxaOrig="6120" w:dyaOrig="1180" w14:anchorId="470EAA26">
          <v:shape id="_x0000_i1031" type="#_x0000_t75" style="width:468pt;height:90.75pt" o:ole="">
            <v:imagedata r:id="rId8" o:title=""/>
          </v:shape>
          <o:OLEObject Type="Embed" ProgID="Equation.DSMT4" ShapeID="_x0000_i1031" DrawAspect="Content" ObjectID="_1647418420" r:id="rId9"/>
        </w:object>
      </w:r>
    </w:p>
    <w:p w14:paraId="4AE29826" w14:textId="77777777" w:rsidR="000F07AA" w:rsidRDefault="000F07AA" w:rsidP="00E879A6">
      <w:pPr>
        <w:jc w:val="center"/>
        <w:rPr>
          <w:rFonts w:ascii="Comic Sans MS" w:hAnsi="Comic Sans MS"/>
        </w:rPr>
      </w:pPr>
    </w:p>
    <w:p w14:paraId="229FE0AC" w14:textId="409FBB56" w:rsidR="00244778" w:rsidRDefault="00E879A6" w:rsidP="00E879A6">
      <w:pPr>
        <w:jc w:val="center"/>
        <w:rPr>
          <w:rFonts w:ascii="Comic Sans MS" w:hAnsi="Comic Sans MS"/>
        </w:rPr>
      </w:pPr>
      <w:r>
        <w:rPr>
          <w:rFonts w:ascii="Comic Sans MS" w:hAnsi="Comic Sans MS"/>
        </w:rPr>
        <w:lastRenderedPageBreak/>
        <w:t>ΒΑΣΙΚΕΣ ΑΣΚΗΣΕΙΣ ΣΕ ΠΡΑΞΕΙΣ ΜΕ ΑΚΕΡΑΙΟ ΕΚΘΕΤΗ</w:t>
      </w:r>
    </w:p>
    <w:p w14:paraId="544D3D49" w14:textId="438ECB04" w:rsidR="00E879A6" w:rsidRPr="00E879A6" w:rsidRDefault="00E879A6" w:rsidP="00E879A6">
      <w:pPr>
        <w:pStyle w:val="a3"/>
        <w:rPr>
          <w:b w:val="0"/>
          <w:sz w:val="24"/>
        </w:rPr>
      </w:pPr>
      <w:r w:rsidRPr="00E879A6">
        <w:rPr>
          <w:b w:val="0"/>
          <w:sz w:val="24"/>
        </w:rPr>
        <w:t>Α. Να υπολογίσετε τις παρακάτω δυνάμεις, αφού πρώτα κάνετε τις πράξεις μέσα στις παρενθέσεις:</w:t>
      </w:r>
    </w:p>
    <w:p w14:paraId="0C826B57" w14:textId="36A2CEEB" w:rsidR="00E879A6" w:rsidRDefault="00E879A6" w:rsidP="00E879A6">
      <w:pPr>
        <w:rPr>
          <w:rFonts w:ascii="Comic Sans MS" w:hAnsi="Comic Sans MS"/>
        </w:rPr>
      </w:pPr>
      <w:r w:rsidRPr="00AB442D">
        <w:rPr>
          <w:rFonts w:ascii="Comic Sans MS" w:hAnsi="Comic Sans MS"/>
          <w:position w:val="-112"/>
        </w:rPr>
        <w:object w:dxaOrig="6039" w:dyaOrig="2420" w14:anchorId="6EA89446">
          <v:shape id="_x0000_i1025" type="#_x0000_t75" style="width:361.5pt;height:130.5pt" o:ole="">
            <v:imagedata r:id="rId10" o:title=""/>
          </v:shape>
          <o:OLEObject Type="Embed" ProgID="Equation.DSMT4" ShapeID="_x0000_i1025" DrawAspect="Content" ObjectID="_1647418421" r:id="rId11"/>
        </w:object>
      </w:r>
    </w:p>
    <w:p w14:paraId="595A252C" w14:textId="73A6EEF1" w:rsidR="00E879A6" w:rsidRPr="00E879A6" w:rsidRDefault="00E879A6" w:rsidP="00E879A6">
      <w:pPr>
        <w:rPr>
          <w:rFonts w:ascii="Comic Sans MS" w:hAnsi="Comic Sans MS"/>
          <w:sz w:val="24"/>
          <w:szCs w:val="24"/>
        </w:rPr>
      </w:pPr>
      <w:r w:rsidRPr="00E879A6">
        <w:rPr>
          <w:rFonts w:ascii="Comic Sans MS" w:hAnsi="Comic Sans MS"/>
          <w:sz w:val="24"/>
          <w:szCs w:val="24"/>
        </w:rPr>
        <w:t>Β. Να κάνετε ιδιότητες δυνάμεων και στο τέλος αντικατάσταση για να βρείτε το αποτέλεσμα</w:t>
      </w:r>
    </w:p>
    <w:p w14:paraId="580E3631" w14:textId="6967E3DD" w:rsidR="00E879A6" w:rsidRDefault="00E879A6" w:rsidP="00E879A6">
      <w:r w:rsidRPr="00E879A6">
        <w:rPr>
          <w:position w:val="-90"/>
        </w:rPr>
        <w:object w:dxaOrig="5980" w:dyaOrig="1880" w14:anchorId="22932B1D">
          <v:shape id="_x0000_i1026" type="#_x0000_t75" style="width:350.25pt;height:109.5pt" o:ole="">
            <v:imagedata r:id="rId12" o:title=""/>
          </v:shape>
          <o:OLEObject Type="Embed" ProgID="Equation.DSMT4" ShapeID="_x0000_i1026" DrawAspect="Content" ObjectID="_1647418422" r:id="rId13"/>
        </w:object>
      </w:r>
    </w:p>
    <w:p w14:paraId="0CE9F230" w14:textId="6538FEFF" w:rsidR="00E879A6" w:rsidRPr="00E879A6" w:rsidRDefault="00E879A6" w:rsidP="00E879A6">
      <w:pPr>
        <w:rPr>
          <w:rFonts w:ascii="Comic Sans MS" w:hAnsi="Comic Sans MS"/>
          <w:sz w:val="24"/>
          <w:szCs w:val="24"/>
        </w:rPr>
      </w:pPr>
      <w:r w:rsidRPr="00E879A6">
        <w:rPr>
          <w:rFonts w:ascii="Comic Sans MS" w:hAnsi="Comic Sans MS"/>
          <w:sz w:val="24"/>
          <w:szCs w:val="24"/>
        </w:rPr>
        <w:t xml:space="preserve">Γ. Να βρείτε το αποτέλεσμα των παρακάτω πράξεων </w:t>
      </w:r>
    </w:p>
    <w:p w14:paraId="436DCCC8" w14:textId="21B9B969" w:rsidR="00E879A6" w:rsidRDefault="00E879A6" w:rsidP="00E879A6">
      <w:r w:rsidRPr="005C3555">
        <w:rPr>
          <w:position w:val="-166"/>
        </w:rPr>
        <w:object w:dxaOrig="5640" w:dyaOrig="2760" w14:anchorId="2C17AD8F">
          <v:shape id="_x0000_i1027" type="#_x0000_t75" style="width:363pt;height:177pt" o:ole="">
            <v:imagedata r:id="rId14" o:title=""/>
          </v:shape>
          <o:OLEObject Type="Embed" ProgID="Equation.DSMT4" ShapeID="_x0000_i1027" DrawAspect="Content" ObjectID="_1647418423" r:id="rId15"/>
        </w:object>
      </w:r>
    </w:p>
    <w:p w14:paraId="3A847271" w14:textId="77777777" w:rsidR="00E879A6" w:rsidRPr="00E879A6" w:rsidRDefault="00E879A6" w:rsidP="00E879A6">
      <w:pPr>
        <w:rPr>
          <w:rFonts w:ascii="Comic Sans MS" w:hAnsi="Comic Sans MS"/>
          <w:sz w:val="24"/>
          <w:szCs w:val="24"/>
        </w:rPr>
      </w:pPr>
      <w:r w:rsidRPr="00E879A6">
        <w:rPr>
          <w:rFonts w:ascii="Comic Sans MS" w:hAnsi="Comic Sans MS"/>
          <w:sz w:val="24"/>
          <w:szCs w:val="24"/>
        </w:rPr>
        <w:t xml:space="preserve">Δ. Να βρείτε το αποτέλεσμα σε </w:t>
      </w:r>
      <w:r w:rsidRPr="00E879A6">
        <w:rPr>
          <w:rFonts w:ascii="Comic Sans MS" w:hAnsi="Comic Sans MS"/>
          <w:sz w:val="24"/>
          <w:szCs w:val="24"/>
          <w:u w:val="single"/>
        </w:rPr>
        <w:t xml:space="preserve">τυποποιημένη </w:t>
      </w:r>
      <w:r w:rsidRPr="00E879A6">
        <w:rPr>
          <w:rFonts w:ascii="Comic Sans MS" w:hAnsi="Comic Sans MS"/>
          <w:sz w:val="24"/>
          <w:szCs w:val="24"/>
        </w:rPr>
        <w:t>μορφή:</w:t>
      </w:r>
    </w:p>
    <w:p w14:paraId="5B675603" w14:textId="1F1BE6AF" w:rsidR="00E879A6" w:rsidRPr="00E879A6" w:rsidRDefault="00E879A6" w:rsidP="00E879A6">
      <w:pPr>
        <w:rPr>
          <w:rFonts w:ascii="Comic Sans MS" w:hAnsi="Comic Sans MS"/>
        </w:rPr>
      </w:pPr>
      <w:r w:rsidRPr="00AF0EC9">
        <w:rPr>
          <w:position w:val="-100"/>
        </w:rPr>
        <w:object w:dxaOrig="7220" w:dyaOrig="2140" w14:anchorId="6DB45742">
          <v:shape id="_x0000_i1028" type="#_x0000_t75" style="width:390.75pt;height:116.25pt" o:ole="">
            <v:imagedata r:id="rId16" o:title=""/>
          </v:shape>
          <o:OLEObject Type="Embed" ProgID="Equation.DSMT4" ShapeID="_x0000_i1028" DrawAspect="Content" ObjectID="_1647418424" r:id="rId17"/>
        </w:object>
      </w:r>
    </w:p>
    <w:sectPr w:rsidR="00E879A6" w:rsidRPr="00E879A6" w:rsidSect="00E879A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A1"/>
    <w:family w:val="script"/>
    <w:pitch w:val="variable"/>
    <w:sig w:usb0="00000287" w:usb1="00000013" w:usb2="00000000" w:usb3="00000000" w:csb0="0000009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879A6"/>
    <w:rsid w:val="000F07AA"/>
    <w:rsid w:val="00244778"/>
    <w:rsid w:val="00504905"/>
    <w:rsid w:val="00E879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6927DD6"/>
  <w15:chartTrackingRefBased/>
  <w15:docId w15:val="{BFDE23EB-AED6-4AD9-9A95-5093D54A61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Char"/>
    <w:rsid w:val="00E879A6"/>
    <w:pPr>
      <w:spacing w:after="0" w:line="240" w:lineRule="auto"/>
    </w:pPr>
    <w:rPr>
      <w:rFonts w:ascii="Comic Sans MS" w:eastAsia="Times New Roman" w:hAnsi="Comic Sans MS" w:cs="Times New Roman"/>
      <w:b/>
      <w:bCs/>
      <w:szCs w:val="24"/>
      <w:lang w:eastAsia="el-GR"/>
    </w:rPr>
  </w:style>
  <w:style w:type="character" w:customStyle="1" w:styleId="Char">
    <w:name w:val="Σώμα κειμένου Char"/>
    <w:basedOn w:val="a0"/>
    <w:link w:val="a3"/>
    <w:rsid w:val="00E879A6"/>
    <w:rPr>
      <w:rFonts w:ascii="Comic Sans MS" w:eastAsia="Times New Roman" w:hAnsi="Comic Sans MS" w:cs="Times New Roman"/>
      <w:b/>
      <w:bCs/>
      <w:szCs w:val="24"/>
      <w:lang w:eastAsia="el-GR"/>
    </w:rPr>
  </w:style>
  <w:style w:type="paragraph" w:styleId="a4">
    <w:name w:val="Title"/>
    <w:basedOn w:val="a"/>
    <w:link w:val="Char0"/>
    <w:qFormat/>
    <w:rsid w:val="000F07AA"/>
    <w:pPr>
      <w:spacing w:after="0" w:line="240" w:lineRule="auto"/>
      <w:jc w:val="center"/>
    </w:pPr>
    <w:rPr>
      <w:rFonts w:ascii="Courier New" w:eastAsia="Times New Roman" w:hAnsi="Courier New" w:cs="Courier New"/>
      <w:b/>
      <w:bCs/>
      <w:sz w:val="28"/>
      <w:szCs w:val="24"/>
      <w:lang w:eastAsia="el-GR"/>
    </w:rPr>
  </w:style>
  <w:style w:type="character" w:customStyle="1" w:styleId="Char0">
    <w:name w:val="Τίτλος Char"/>
    <w:basedOn w:val="a0"/>
    <w:link w:val="a4"/>
    <w:rsid w:val="000F07AA"/>
    <w:rPr>
      <w:rFonts w:ascii="Courier New" w:eastAsia="Times New Roman" w:hAnsi="Courier New" w:cs="Courier New"/>
      <w:b/>
      <w:bCs/>
      <w:sz w:val="28"/>
      <w:szCs w:val="24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26</Words>
  <Characters>1225</Characters>
  <Application>Microsoft Office Word</Application>
  <DocSecurity>0</DocSecurity>
  <Lines>10</Lines>
  <Paragraphs>2</Paragraphs>
  <ScaleCrop>false</ScaleCrop>
  <Company/>
  <LinksUpToDate>false</LinksUpToDate>
  <CharactersWithSpaces>14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Βασίλης Μπακούρος</dc:creator>
  <cp:keywords/>
  <dc:description/>
  <cp:lastModifiedBy>Βασίλης Μπακούρος</cp:lastModifiedBy>
  <cp:revision>2</cp:revision>
  <cp:lastPrinted>2020-04-03T08:26:00Z</cp:lastPrinted>
  <dcterms:created xsi:type="dcterms:W3CDTF">2020-04-03T08:27:00Z</dcterms:created>
  <dcterms:modified xsi:type="dcterms:W3CDTF">2020-04-03T08:27:00Z</dcterms:modified>
</cp:coreProperties>
</file>